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0" r:id="rId3"/>
    <p:sldId id="261" r:id="rId4"/>
    <p:sldId id="257" r:id="rId5"/>
    <p:sldId id="262" r:id="rId6"/>
    <p:sldId id="259" r:id="rId7"/>
    <p:sldId id="263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845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0" units="cm"/>
          <inkml:channel name="Y" type="integer" max="768" units="cm"/>
        </inkml:traceFormat>
        <inkml:channelProperties>
          <inkml:channelProperty channel="X" name="resolution" value="28.33333" units="1/cm"/>
          <inkml:channelProperty channel="Y" name="resolution" value="28.33948" units="1/cm"/>
        </inkml:channelProperties>
      </inkml:inkSource>
      <inkml:timestamp xml:id="ts0" timeString="2013-02-20T21:28:08.5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40 4778,'210'-179,"29"29,0 31,-30 59,30-59,-30-1,0 61,30 29,-29 30,-1 0,0 119,30 60,-30 60,-30 0,-119-239</inkml:trace>
  <inkml:trace contextRef="#ctx0" brushRef="#br0" timeOffset="3990.2282">7172 8749,'-60'209,"60"90,0-1,-30-208</inkml:trace>
  <inkml:trace contextRef="#ctx0" brushRef="#br0" timeOffset="5519.3157">7411 9078,'209'-150,"30"120,-30 239,-149 0,-150 0,-149-89,30-120,149-209,239 89,31 120,29 150,-90 89,-89-239</inkml:trace>
  <inkml:trace contextRef="#ctx0" brushRef="#br0" timeOffset="11779.6738">7530 5763,'120'239,"29"-30,90-60,0 1,30-31,0-29,-60-31,30 31,-30-30,1-1,-1-29,0-30,30 0,-30-59,0 29,60-30,-59-30,29-29,30 59,-60-59,30 59,-30-119,30 30,-119-60,-91 209</inkml:trace>
  <inkml:trace contextRef="#ctx0" brushRef="#br0" timeOffset="14999.858">8785 9167,'179'0,"31"0,-121-30</inkml:trace>
  <inkml:trace contextRef="#ctx0" brushRef="#br0" timeOffset="16149.9237">9741 8928,'180'-149,"-61"388,-238 0,-90-209,418-120,30 299,-329 30,-179-209,30-120,239 60</inkml:trace>
  <inkml:trace contextRef="#ctx0" brushRef="#br0" timeOffset="17358.9929">10459 9107,'29'209,"1"0,-30 0,0-388,0-30,120-30,89 180,-89 238,-91 60,-29-30,0-209</inkml:trace>
  <inkml:trace contextRef="#ctx0" brushRef="#br0" timeOffset="21110.2075">9174 5942,'89'239,"120"0,1-179,-1 0,0-60,30-60,-30-89,30-31,-119 61</inkml:trace>
  <inkml:trace contextRef="#ctx0" brushRef="#br0" timeOffset="23310.3333">11415 9227,'179'0,"30"0,-119 0</inkml:trace>
  <inkml:trace contextRef="#ctx0" brushRef="#br0" timeOffset="24390.3951">12371 8869,'0'179,"0"89,179-238,31-30,-181 0</inkml:trace>
  <inkml:trace contextRef="#ctx0" brushRef="#br0" timeOffset="24949.427">12730 8779,'0'179,"30"30,-30 60,0-90,29-119</inkml:trace>
  <inkml:trace contextRef="#ctx0" brushRef="#br0" timeOffset="26199.4985">13118 9197,'30'179,"0"30,-30 0,30-388,-30-30,60 0,149 60,0 358,-149 0,-60 0,0 0,0-209</inkml:trace>
  <inkml:trace contextRef="#ctx0" brushRef="#br0" timeOffset="30259.7308">9204 4838,'209'-209,"-30"-30,60 60,30-1,-30 121,-30 29,0 30,30 119,-29-59,-1-30,30 179,0-90,-30 31,0 59,-209-180</inkml:trace>
  <inkml:trace contextRef="#ctx0" brushRef="#br0" timeOffset="32088.8354">14523 8839,'89'239,"-29"-30,-60 0,30-150</inkml:trace>
  <inkml:trace contextRef="#ctx0" brushRef="#br0" timeOffset="32599.8646">14254 9107,'209'30,"-30"-30,-59 0</inkml:trace>
  <inkml:trace contextRef="#ctx0" brushRef="#br0" timeOffset="33669.9258">15150 9018,'30'179,"0"90,30-30,-60-419,59-29,91-29,59 208,0 239,-179 0,0 0,-60 30,30-299</inkml:trace>
  <inkml:trace contextRef="#ctx0" brushRef="#br0" timeOffset="34830.9922">16106 8570,'180'-179,"29"448,-239-1,-179-118,29-359,390 149,-31 239,30 60,-89-299</inkml:trace>
  <inkml:trace contextRef="#ctx0" brushRef="#br0" timeOffset="57300.2774">6715 11406,'0'0</inkml:trace>
  <inkml:trace contextRef="#ctx0" brushRef="#br0" timeOffset="63169.6131">8882 10096,'143'0,"23"24,72 0,-23 0,-1-24,-47 24,-1-24,1 47,47-47,-47 24,47 0,-47 0,47 23,-47-47,0 0,-24 0,71 0,-47 0,-1-23,1 23,47-24,1 0,-49 0,1-23,0 47,-1 0,1-24,0 0,-167 24</inkml:trace>
  <inkml:trace contextRef="#ctx0" brushRef="#br0" timeOffset="64830.7081">7453 11120,'0'143,"0"95,0-23,-48-1,25-23,23-263</inkml:trace>
  <inkml:trace contextRef="#ctx0" brushRef="#br0" timeOffset="65631.7539">7739 11430,'214'-167,"0"144,1 118,-192 71,-23 25,-119 23,-71 1,23-215,72-143,262-48,47 191,-143 143,48 48,-95-191</inkml:trace>
  <inkml:trace contextRef="#ctx0" brushRef="#br0" timeOffset="69309.9643">9096 11597,'167'0,"23"-24,-23 24,-167 0</inkml:trace>
  <inkml:trace contextRef="#ctx0" brushRef="#br0" timeOffset="70289.0203">10096 11240,'119'-24,"48"24,0 0,-1 0,1 0,-310 238,-47-24,94 24,25-71,71-167</inkml:trace>
  <inkml:trace contextRef="#ctx0" brushRef="#br0" timeOffset="70810.0501">10406 11644,'166'-24,"25"24,-143 0</inkml:trace>
  <inkml:trace contextRef="#ctx0" brushRef="#br0" timeOffset="71831.1085">11144 11573,'0'214,"-24"24,48-381,71-47,96 47,-25 143,-47 143,-47 71,-144-23,72-96</inkml:trace>
  <inkml:trace contextRef="#ctx0" brushRef="#br0" timeOffset="73450.2011">12263 11382,'24'143,"-24"48,0-25,0-118</inkml:trace>
  <inkml:trace contextRef="#ctx0" brushRef="#br0" timeOffset="73862.2247">12073 11549,'166'24,"72"0,-71-24,-167 0</inkml:trace>
  <inkml:trace contextRef="#ctx0" brushRef="#br0" timeOffset="74850.2812">12954 11430,'23'95,"-23"72,0 47,48-357,-48-23,48-1,142 72,25 166,-49 143,-190-47,1-72</inkml:trace>
  <inkml:trace contextRef="#ctx0" brushRef="#br0" timeOffset="75960.3447">13859 10882,'142'-24,"25"24,-143 143,-48 72,-166-120,23-119,286-166,0 333,72 23,-96-142</inkml:trace>
  <inkml:trace contextRef="#ctx0" brushRef="#br0" timeOffset="87710.0167">7763 13740,'0'166,"23"25,1 71,-24-48,48-404,-24 23,-1-23,1 23,143-24,0 120,23 238,-190-25,0 25,-24 48,24-49</inkml:trace>
  <inkml:trace contextRef="#ctx0" brushRef="#br0" timeOffset="88851.082">8834 13121,'167'-72,"-1"96,-166 190,-119-23,-71-120,142-214,191 120,48 142,-72-48</inkml:trace>
  <inkml:trace contextRef="#ctx0" brushRef="#br0" timeOffset="90252.1621">9691 13906,'143'0,"48"-23,-1-25,-166 48</inkml:trace>
  <inkml:trace contextRef="#ctx0" brushRef="#br0" timeOffset="91159.214">10715 13335,'167'0,"0"-48,-1 48,1 0,-167 143,-95 95,23-23,25-1,-25-47,72-1,0-166</inkml:trace>
  <inkml:trace contextRef="#ctx0" brushRef="#br0" timeOffset="91711.2456">10953 13859,'191'-24,"23"-24,-47 25,-119 23</inkml:trace>
  <inkml:trace contextRef="#ctx0" brushRef="#br0" timeOffset="92571.2948">11739 13716,'24'214,"-24"-47,0 24,0-334,71-24,-47 0,167-23,-25 214,-46 214,-73-48,-71 1,-23-25,47-213</inkml:trace>
  <inkml:trace contextRef="#ctx0" brushRef="#br0" timeOffset="93189.3301">13144 13526,'72'166,"-72"1,0 23,0-23,0-191</inkml:trace>
  <inkml:trace contextRef="#ctx0" brushRef="#br0" timeOffset="93681.3583">13001 13787,'143'0,"24"-23,-96-1</inkml:trace>
  <inkml:trace contextRef="#ctx0" brushRef="#br0" timeOffset="94290.3931">13787 13406,'0'215,"0"47,0-72,-48-23,48-167</inkml:trace>
  <inkml:trace contextRef="#ctx0" brushRef="#br0" timeOffset="95252.4481">14120 13573,'215'-167,"-1"215,-119 119,-95-1,-71 25,-120-1,-23-166,190-167,120-47,142 261,-48 167,-23-166,-143-72</inkml:trace>
  <inkml:trace contextRef="#ctx0" brushRef="#br0" timeOffset="101120.7838">14382 12716,'-166'-24,"-1"48,0-48,-23-24,-24-23,47 23,-24-23,25 95,-49 0,72-24,-47 0,23 0,1 23,-1-23,-47 24,47-24,0 0,-47-24,47 24,1-23,-1 23,0 23,0 1,1-24,-49 72,49-49,-25 1,1 24,-1-24,1 0,-1-1,25 1,-1 24,-47 47,-1-71,49 23,-49 49,25 70,-1-47,1 24,142 48,-47-25,0 25,47-24,48-1,0 49,24-49,95 25,71-72,-23-71,24 23,-25-71,49 0,23 0,0 0,-71-24,47-23,0 47,-23 0,23 0,0 0,-71 0,48 0,-1 47,-23-47,0 0,-1 0,49 24,-49 0,1-24,0 0,47 0,-24 0,-23 0,47 0,1 24,-25-24,25 0,-49 47,1-47,0 0,47-24,-24 24,72-23,-71 23,23-24,0-48,1 25,-1-25,-47 49,23-49,1-71,-48-47,-48 23,-95 0,0 1,0-25,0 24,-24 1,-71-1,0-23,-120 94,25-94,-1 47,25 48,-25-1,24 96,1 48,94 2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0" units="cm"/>
          <inkml:channel name="Y" type="integer" max="768" units="cm"/>
        </inkml:traceFormat>
        <inkml:channelProperties>
          <inkml:channelProperty channel="X" name="resolution" value="28.33333" units="1/cm"/>
          <inkml:channelProperty channel="Y" name="resolution" value="28.33948" units="1/cm"/>
        </inkml:channelProperties>
      </inkml:inkSource>
      <inkml:timestamp xml:id="ts0" timeString="2013-02-20T21:34:03.8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37 3404,'210'-149,"29"30,-30-1,0 90,30-59,-30 29,0 0,30 90,-29-30,-1 60,30 149,-60 30,0 0,-179-269</inkml:trace>
  <inkml:trace contextRef="#ctx0" brushRef="#br0" timeOffset="1601.0916">3078 6838,'119'209,"1"60,-1-30,-59-30,60 30,-91-180</inkml:trace>
  <inkml:trace contextRef="#ctx0" brushRef="#br0" timeOffset="2140.1224">3526 6898,'-90'209,"-119"60,149-31,-29-28,29 28,60-267</inkml:trace>
  <inkml:trace contextRef="#ctx0" brushRef="#br0" timeOffset="2990.1711">3914 6480,'180'-90,"-150"329,-180 30,-59-239,388-150,120 299,-150-179</inkml:trace>
  <inkml:trace contextRef="#ctx0" brushRef="#br0" timeOffset="5631.3221">3227 4330,'90'149,"149"60,0 0,-30-59,30-121,-30 91,0-90,60-30,-59 30,-1-30,0 0,0 30,60-30,0 0,-60-30,0 0,0-90,31-29,-1 0,-120-90,-119 149</inkml:trace>
  <inkml:trace contextRef="#ctx0" brushRef="#br0" timeOffset="7739.4427">4422 7704,'269'-60,"30"30,-239 30</inkml:trace>
  <inkml:trace contextRef="#ctx0" brushRef="#br0" timeOffset="8460.4839">5379 7047,'179'-30,"90"30,-30 0,-90 209,-238 60,-61-60,31 30,89-30,30-149</inkml:trace>
  <inkml:trace contextRef="#ctx0" brushRef="#br0" timeOffset="8889.5085">5618 7495,'179'0,"30"-30,60 0,-269 30</inkml:trace>
  <inkml:trace contextRef="#ctx0" brushRef="#br0" timeOffset="9489.5428">6723 7376,'90'179,"29"149,31-59,-90-209</inkml:trace>
  <inkml:trace contextRef="#ctx0" brushRef="#br0" timeOffset="9909.5668">7142 7196,'-60'269,"-119"0,59 0,30-120</inkml:trace>
  <inkml:trace contextRef="#ctx0" brushRef="#br0" timeOffset="12490.7145">4512 4240,'0'180,"90"29,119-90,0-89,30-60,-30-30,30-29,-30-31,-149 90</inkml:trace>
  <inkml:trace contextRef="#ctx0" brushRef="#br0" timeOffset="13959.7985">7948 7286,'-29'299,"-1"-90,30 0,0-179</inkml:trace>
  <inkml:trace contextRef="#ctx0" brushRef="#br0" timeOffset="14339.8202">7650 7614,'179'30,"30"-30,0-59,-179 59</inkml:trace>
  <inkml:trace contextRef="#ctx0" brushRef="#br0" timeOffset="15259.8728">8935 7137,'-180'-179,"-29"179,90 238,268-29,90 0,-119 30,-120-30,-210-29,1-270,239-209,179-149,-89 180,89 29,-209 239</inkml:trace>
  <inkml:trace contextRef="#ctx0" brushRef="#br0" timeOffset="15780.9026">9263 7286,'90'299,"59"-31,-29 1,-90-209</inkml:trace>
  <inkml:trace contextRef="#ctx0" brushRef="#br0" timeOffset="16198.9266">9562 7137,'-30'298,"-89"31,-1-60,31-60</inkml:trace>
  <inkml:trace contextRef="#ctx0" brushRef="#br0" timeOffset="18262.0446">4781 3315,'179'-179,"90"59,0 1,0 89,-60 30,30 0,30 60,-30 89,0 30,0 60,-29-90,-181-149</inkml:trace>
  <inkml:trace contextRef="#ctx0" brushRef="#br0" timeOffset="19712.1275">9951 7644,'239'-30,"-30"30,0 0,-179 0</inkml:trace>
  <inkml:trace contextRef="#ctx0" brushRef="#br0" timeOffset="20970.1995">11325 7167,'-149'-30,"-60"30,149 209,60 59,30-58,209-420,0 181,-120 238,-29 0,-239 30,-120-180,0-178,239 59</inkml:trace>
  <inkml:trace contextRef="#ctx0" brushRef="#br0" timeOffset="21711.2418">11833 7077,'-119'269,"89"-60,30 60,30-60,179 59,0-178,30-239,-119-60,-120 0,-269-1,30 479,179 0,60-60,30-149</inkml:trace>
  <inkml:trace contextRef="#ctx0" brushRef="#br0" timeOffset="23811.362">4811 8361,'149'60,"60"-30,30-30,-29 0,59 0,-60 0,0 0,0 0,60-30,-60 60,0 29,1-29,59-60,-1 60,-58 30,59 29,59-29,-59 0,-60-90,1 90,-31-60</inkml:trace>
  <inkml:trace contextRef="#ctx0" brushRef="#br0" timeOffset="25940.4837">7112 10063,'179'269,"30"59,-89-119,-120-209</inkml:trace>
  <inkml:trace contextRef="#ctx0" brushRef="#br0" timeOffset="26460.5135">7680 9943,'-120'210,"-119"118,30-29,119-180</inkml:trace>
  <inkml:trace contextRef="#ctx0" brushRef="#br0" timeOffset="28060.605">6335 10212,'0'179,"0"30,60 120,-60-299</inkml:trace>
  <inkml:trace contextRef="#ctx0" brushRef="#br0" timeOffset="28471.6285">5976 10600,'180'0,"88"0,31 0,-269 0</inkml:trace>
  <inkml:trace contextRef="#ctx0" brushRef="#br0" timeOffset="29110.6651">5110 10003,'89'209,"61"150,-31-121,-59-178</inkml:trace>
  <inkml:trace contextRef="#ctx0" brushRef="#br0" timeOffset="29560.6908">5498 10033,'-149'149,"-1"90,91 30,-61-90</inkml:trace>
  <inkml:trace contextRef="#ctx0" brushRef="#br0" timeOffset="30480.7434">5648 9496,'239'-209,"-180"418,-178 29,-120-88,269-329,179 208,30 121,-179-150</inkml:trace>
  <inkml:trace contextRef="#ctx0" brushRef="#br0" timeOffset="31699.8132">8397 10541,'179'0,"30"-30,-149 30</inkml:trace>
  <inkml:trace contextRef="#ctx0" brushRef="#br0" timeOffset="32990.887">9532 9973,'-179'-30,"59"210,120 29,210-329,-1 180,-120 149,-358 30,60-239,120-90</inkml:trace>
  <inkml:trace contextRef="#ctx0" brushRef="#br0" timeOffset="33809.9338">9980 9914,'-29'149,"-1"60,89 0,151-90,29-208,-209-120,-210 149,1 239,149 60,30-209</inkml:trace>
  <inkml:trace contextRef="#ctx0" brushRef="#br0" timeOffset="37571.149">10160 9107,'-209'-29,"-1"-1,-59-30,60 30,0 30,0 0,-90 0,30 0,60 0,-60 0,-30 90,90-90,-30 0,30-30,0 0,-1-60,-58 90,58 0,1 90,-30-90,0 0,-30 0,60 30,-30 89,30 31,-30 29,89 60,31-1,29 31,60-60,120 0,89 30,30 0,0-120,31-89,-31 30,0 0,0-90,30 0,0 30,-30-30,1 0,-1 30,179 0,-209 0,31 0,29 90,-30-60,60-30,-60 0,0 30,90 59,-30-149,0 31,-60 58,0-29,0 0,30 120,30-120,-59-90,59 1,-30-1,-30-29,-90-90,-59-30,-90-30,-89 60,-1-30,-119 0,30 60,119-60,-89 30,89 12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0" units="cm"/>
          <inkml:channel name="Y" type="integer" max="768" units="cm"/>
        </inkml:traceFormat>
        <inkml:channelProperties>
          <inkml:channelProperty channel="X" name="resolution" value="28.33333" units="1/cm"/>
          <inkml:channelProperty channel="Y" name="resolution" value="28.33948" units="1/cm"/>
        </inkml:channelProperties>
      </inkml:inkSource>
      <inkml:timestamp xml:id="ts0" timeString="2013-02-20T21:40:30.3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19 7787,'72'-119,"47"-72,71 24,1 48,-25 24,25 24,-25 23,1 0,24 25,-48 23,47 0,-23 23,-1 1,25 119,-24-71,23 23,24-24,-71 120,-24-25,-47 25,-48-191</inkml:trace>
  <inkml:trace contextRef="#ctx0" brushRef="#br0" timeOffset="3707.212">3714 11454,'-47'166,"23"25,24-24,-24 47,24 0,0-214</inkml:trace>
  <inkml:trace contextRef="#ctx0" brushRef="#br0" timeOffset="5339.3053">4214 11382,'-95'119,"48"48,-25 0,72 0,95 23,96-142,-24-48,-25-191,-70 24,-72 1,-191-1,25 0,70 72</inkml:trace>
  <inkml:trace contextRef="#ctx0" brushRef="#br0" timeOffset="6668.3814">5000 11597,'96'214,"-1"-47,24 23,71-47,-190-167</inkml:trace>
  <inkml:trace contextRef="#ctx0" brushRef="#br0" timeOffset="7328.4191">5524 11525,'-71'143,"-72"119,24-71,24-25,71-94</inkml:trace>
  <inkml:trace contextRef="#ctx0" brushRef="#br0" timeOffset="9048.5175">5786 11073,'119'-119,"48"119,-143 143,-96 47,-47 1,-48-263,263-118,70 237,1 120,-95-167</inkml:trace>
  <inkml:trace contextRef="#ctx0" brushRef="#br0" timeOffset="12336.7056">3310 8715,'47'119,"48"48,25 24,22-1,49-71,-1-24,-23 1,47-72,-47 23,24 25,-25-72,1 23,0-23,-1 0,1 0,0-47,-1-1,1 48,47-24,48-23,-95-1,0 0,23 1,-23-25,23 1,-23-24,24 23,-25-94,25 23,-72-48</inkml:trace>
  <inkml:trace contextRef="#ctx0" brushRef="#br0" timeOffset="18289.046">6762 11501,'0'143,"0"24,0 47,0-142</inkml:trace>
  <inkml:trace contextRef="#ctx0" brushRef="#br0" timeOffset="18888.0803">6405 11787,'119'24,"96"-24,-49 0,1 0,-119-24</inkml:trace>
  <inkml:trace contextRef="#ctx0" brushRef="#br0" timeOffset="20218.1564">7548 11454,'167'-167,"0"72,-1 71,-70 167,-96 24,-72 47,-23-24,-48 1,-71-96,118-261,192-25,94 120,-23 71,-72 166,24 1</inkml:trace>
  <inkml:trace contextRef="#ctx0" brushRef="#br0" timeOffset="20988.2004">8572 11406,'143'167,"-24"23,24-23,-143-143</inkml:trace>
  <inkml:trace contextRef="#ctx0" brushRef="#br0" timeOffset="21598.2353">9025 11216,'-48'143,"-71"23,-24 25,0-1,24-71</inkml:trace>
  <inkml:trace contextRef="#ctx0" brushRef="#br0" timeOffset="24338.392">5119 8596,'96'167,"94"-24,1-24,-25-24,25-23,-48-72,47-24,1 0,-1-71,-95-72,1-23,-73 94</inkml:trace>
  <inkml:trace contextRef="#ctx0" brushRef="#br0" timeOffset="25877.4801">9882 11287,'0'167,"0"47,-48 24,48-166</inkml:trace>
  <inkml:trace contextRef="#ctx0" brushRef="#br0" timeOffset="26367.5081">9620 11525,'167'0,"23"0,-23 0</inkml:trace>
  <inkml:trace contextRef="#ctx0" brushRef="#br0" timeOffset="26967.5424">10644 11097,'0'119,"0"47,-24 1,0 47,0-23,48-143</inkml:trace>
  <inkml:trace contextRef="#ctx0" brushRef="#br0" timeOffset="28446.627">11573 10954,'-143'-48,"-72"72,49 0,189 166,-23 1,191-286,-24 95,-1 71,1 119,-191-23,-166 0,23-191,-71-47,190-120</inkml:trace>
  <inkml:trace contextRef="#ctx0" brushRef="#br0" timeOffset="29296.6756">12287 11120,'119'143,"-71"24,71 23,0 1,-95-191</inkml:trace>
  <inkml:trace contextRef="#ctx0" brushRef="#br0" timeOffset="29776.7031">12716 11025,'-120'167,"-46"95,47-24,47-119</inkml:trace>
  <inkml:trace contextRef="#ctx0" brushRef="#br0" timeOffset="32757.8736">5191 7810,'24'-119,"71"-47,24-25,71 1,49 71,-25 23,0 1,0 0,1 24,-49 71,1-24,0 24,23 47,-23 25,24 71,-49 23,49 1,-1-24,-94 47,-49-23,-47-96</inkml:trace>
  <inkml:trace contextRef="#ctx0" brushRef="#br0" timeOffset="34475.9719">13573 11144,'24'143,"-1"48,-23-1</inkml:trace>
  <inkml:trace contextRef="#ctx0" brushRef="#br0" timeOffset="34997.0017">13358 11287,'167'0,"24"-47,-1 70,-95-118</inkml:trace>
  <inkml:trace contextRef="#ctx0" brushRef="#br0" timeOffset="36417.0829">14454 10835,'167'-119,"-1"71,1 48,-239 190,-47-23,-47-24,356-333,-23 166,-72 190,-95 1,-24 0,-166-1,23-142,-23-24,23-47,167 47</inkml:trace>
  <inkml:trace contextRef="#ctx0" brushRef="#br0" timeOffset="39218.2431">7239 12454,'119'24,"95"-24,0 0,1-24,70-48,1 49,-95 23,23 0,-47-48,-1 24,25 0,-1 24,25 0,-1-23,-47 23,47 23,-24-23,25-23,-49 23,1 0,0-48,0 48,-1 0,49 0,-1-24,-47 24,23 0,-23-24,-143-23</inkml:trace>
  <inkml:trace contextRef="#ctx0" brushRef="#br0" timeOffset="40297.3048">9167 13073,'0'167,"0"-1,48 49,-48-1,0-47,-48-1,48-237</inkml:trace>
  <inkml:trace contextRef="#ctx0" brushRef="#br0" timeOffset="41037.3472">9644 13216,'143'-48,"119"1,-96 23,1 0,-167 167,-95 119,23-95,25 47,-1-47,48-144</inkml:trace>
  <inkml:trace contextRef="#ctx0" brushRef="#br0" timeOffset="41487.3729">9977 13573,'143'0,"47"-47,1 23,-191 24</inkml:trace>
  <inkml:trace contextRef="#ctx0" brushRef="#br0" timeOffset="41968.4004">10787 13335,'119'191,"-24"70,24-46,-47-191</inkml:trace>
  <inkml:trace contextRef="#ctx0" brushRef="#br0" timeOffset="42409.4256">11144 13287,'-72'167,"-47"95,-47-48,70-23,96-167</inkml:trace>
  <inkml:trace contextRef="#ctx0" brushRef="#br0" timeOffset="43346.4792">8096 13478,'0'143,"0"23,0 96,-48-95,48-167</inkml:trace>
  <inkml:trace contextRef="#ctx0" brushRef="#br0" timeOffset="43746.5021">7715 13906,'167'-23,"47"-25,-47 24</inkml:trace>
  <inkml:trace contextRef="#ctx0" brushRef="#br0" timeOffset="44477.5439">6572 13621,'119'166,"0"25,0-24,-47-48</inkml:trace>
  <inkml:trace contextRef="#ctx0" brushRef="#br0" timeOffset="44967.572">6953 13597,'-119'143,"0"95,-48-24,119-47,1-167</inkml:trace>
  <inkml:trace contextRef="#ctx0" brushRef="#br0" timeOffset="46187.6417">7143 13264,'191'-120,"-96"263,-214 72,-48-168,334-190,24 215,-25 47,-166-119</inkml:trace>
  <inkml:trace contextRef="#ctx0" brushRef="#br0" timeOffset="47567.7207">6119 13478,'-142'0,"-1"143,47 95,25-71,142 47,-23-47,143-167,-1-167,-95 0,-95 0,-47-23,-96 23,-24 120</inkml:trace>
  <inkml:trace contextRef="#ctx0" brushRef="#br0" timeOffset="48346.7652">5381 13430,'48'119,"-72"143,-24-95,72 0,-24-1,-47 25,47-191</inkml:trace>
  <inkml:trace contextRef="#ctx0" brushRef="#br0" timeOffset="49566.835">11620 13621,'167'0,"47"0,-47 0,0 0,-167 0</inkml:trace>
  <inkml:trace contextRef="#ctx0" brushRef="#br0" timeOffset="50036.8619">12001 13287,'48'167,"-72"47,24-47,0-96</inkml:trace>
  <inkml:trace contextRef="#ctx0" brushRef="#br0" timeOffset="51418.941">13025 13192,'167'-143,"47"72,-166 237,-120 1,-142 0,357-215,47 215,-166 23,-119-23,-72-95,1-72,-25-96,24 1,167 71</inkml:trace>
  <inkml:trace contextRef="#ctx0" brushRef="#br0" timeOffset="59117.3813">12977 12525,'-166'0,"-1"-71,-47 95,47 0,-47-24,47 0,-47-48,47 0,-23 24,23 24,0 48,1 0,-25-24,24 23,1-23,-49 24,49-48,-1-24,-47 48,-1-1,25 1,-24-24,-1 0,49 24,-49 24,25-48,-1 47,25-23,-1-24,0 48,-47-24,47-24,0 0,-47 23,47 1,-47 0,47 24,-47-25,47 25,1 0,-25-1,25-23,-1 0,0 24,-47-1,23 72,72 72,96-25,-49 49,24-25,-23 25,71-49,0 1,71 0,-23-1,143 1,23-72,0-71,24-24,96 0,-120-24,-47-23,-1 23,49 0,23 24,-71 0,-1 0,1 0,0-24,71 24,-48-47,48 70,-71-23,0 0,47 0,24 0,24 0,-24 0,-71-47,47 23,-47 0,95 0,-24 24,-71-47,47 23,0 0,24 24,-23 0,-25 0,25 0,-1-24,24-23,-71-1,-1 48,25-71,-24 47,47 0,-47 0,-1 0,25-71,-25 0,25-24,23 0,-47-72,-72-23,-23 23,-1 25,-71-49,-48 49,-71-25,-24 1,-47 71,-1 0,25 47,-1 48,0 24,-23 48,23 23,143-7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0" units="cm"/>
          <inkml:channel name="Y" type="integer" max="768" units="cm"/>
        </inkml:traceFormat>
        <inkml:channelProperties>
          <inkml:channelProperty channel="X" name="resolution" value="28.33333" units="1/cm"/>
          <inkml:channelProperty channel="Y" name="resolution" value="28.33948" units="1/cm"/>
        </inkml:channelProperties>
      </inkml:inkSource>
      <inkml:timestamp xml:id="ts0" timeString="2013-02-20T21:47:04.0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76 12525,'24'-119,"48"-71,70 23,49 0,-1 72,72-24,-47 24,-49 23,25 1,23 0,-47 47,0-48,47 96,-47 0,23 71,-23-47,47 71,-23-24,-1 72,-47 23,-95-23,-1 0,-47-144</inkml:trace>
  <inkml:trace contextRef="#ctx0" brushRef="#br0" timeOffset="3469.1984">4191 15740,'143'-119,"47"71,1 72,-191 167,-120-1,-94-71,405-119,-25 24,-47 167,-190-1,-143-95,47-95,-47-47,23-96,191 119</inkml:trace>
  <inkml:trace contextRef="#ctx0" brushRef="#br0" timeOffset="4869.2785">5667 15478,'-119'72,"-24"118,0-23,143-1,24 1,47 24,144-168,-25-46,-23-49,-96-142,-71 23,-47 1,-96 23,-48 72,168 71</inkml:trace>
  <inkml:trace contextRef="#ctx0" brushRef="#br0" timeOffset="5520.3158">6500 15716,'96'167,"23"47,-24 1,48-25,-143-166</inkml:trace>
  <inkml:trace contextRef="#ctx0" brushRef="#br0" timeOffset="5959.3409">6881 15907,'-95'166,"0"49,0-49,23 25,48-191</inkml:trace>
  <inkml:trace contextRef="#ctx0" brushRef="#br0" timeOffset="7369.4215">7286 15335,'167'-119,"-119"286,-215-24,334-143,-25 166,-308-23,-1-143,96-71</inkml:trace>
  <inkml:trace contextRef="#ctx0" brushRef="#br0" timeOffset="11100.6349">4000 13383,'72'190,"70"-23,49-72,-24-24,23-23,-23 24,0-72,-1 0,1 23,0 25,47 0,-47-48,47 0,-47 23,-1 1,1-24,47-47,1 47,-49-24,1 0,47 24,1-71,-49 47,1-24,23-23,-23 47,0-95,23 24,1-48,-120 24</inkml:trace>
  <inkml:trace contextRef="#ctx0" brushRef="#br0" timeOffset="13088.7486">7786 16192,'143'0,"72"0,-49 24,1-24,-167 0</inkml:trace>
  <inkml:trace contextRef="#ctx0" brushRef="#br0" timeOffset="14378.8224">9001 15883,'166'-167,"25"72,-24 95,-72 191,-95 23,-72-48,-94 73,-49-120,73-286,284 48,25 95,0 191,-72 0,-71-144</inkml:trace>
  <inkml:trace contextRef="#ctx0" brushRef="#br0" timeOffset="15728.8997">10430 15669,'-120'0,"-94"0,47 0,167 166,0 1,191-167,-1 0,1 95,-167 72,-191 23,0-118,1-72,-25-95,191 71</inkml:trace>
  <inkml:trace contextRef="#ctx0" brushRef="#br0" timeOffset="16448.9408">10858 15883,'95'119,"72"95,-95-23,23-24,-24-120</inkml:trace>
  <inkml:trace contextRef="#ctx0" brushRef="#br0" timeOffset="16958.97">11334 15907,'-47'143,"-96"119,24-72,71-23,1-120</inkml:trace>
  <inkml:trace contextRef="#ctx0" brushRef="#br0" timeOffset="18190.0404">11596 15454,'143'-71,"24"214,-239 95,-118-95,142-286,191 119,48 143,-96-71</inkml:trace>
  <inkml:trace contextRef="#ctx0" brushRef="#br0" timeOffset="20930.1972">5929 13216,'119'119,"72"24,-25-95,1-25,47-23,-47 0,0 0,-1-23,1-49,23-71,-190 96</inkml:trace>
  <inkml:trace contextRef="#ctx0" brushRef="#br0" timeOffset="22949.3126">12382 16264,'191'0,"-25"-24,1 0,0 0,-167 1</inkml:trace>
  <inkml:trace contextRef="#ctx0" brushRef="#br0" timeOffset="23679.3544">13644 15669,'24'119,"-24"95,0 0,-24 1,24-144</inkml:trace>
  <inkml:trace contextRef="#ctx0" brushRef="#br0" timeOffset="24849.4213">14501 15573,'-142'-143,"-25"143,48 191,143-24,166-96,-23 48,-48 72,-119-25,-167-118,-47-119,214-96,190-47,-23-25,-48 25,-119 143</inkml:trace>
  <inkml:trace contextRef="#ctx0" brushRef="#br0" timeOffset="25540.4608">14930 15978,'143'191,"-24"23,-48-143</inkml:trace>
  <inkml:trace contextRef="#ctx0" brushRef="#br0" timeOffset="25979.486">15263 15931,'-119'142,"-47"120,47-71,119-191</inkml:trace>
  <inkml:trace contextRef="#ctx0" brushRef="#br0" timeOffset="29139.6667">6119 12597,'24'-143,"95"-24,48-23,-24-1,47 72,1 24,-24 71,-1-47,49 71,-25 0,-23-24,23 24,-23 71,0-23,23 47,1 24,-1 48,-23-48,23 71,-71 1,-119-215</inkml:trace>
  <inkml:trace contextRef="#ctx0" brushRef="#br0" timeOffset="30749.7588">16049 16002,'48'119,"47"143,-71-48,-24-190</inkml:trace>
  <inkml:trace contextRef="#ctx0" brushRef="#br0" timeOffset="31229.7863">16025 16312,'167'0,"0"-48,-72 48</inkml:trace>
  <inkml:trace contextRef="#ctx0" brushRef="#br0" timeOffset="31889.824">17002 15788,'0'166,"24"96,-24-95,0 0,23 23,-23-166</inkml:trace>
  <inkml:trace contextRef="#ctx0" brushRef="#br0" timeOffset="33359.9081">17835 15669,'-119'0,"-48"0,72 190,95-23,-47-1,166-308,47 94,1 0,24 120,-168 94,-70 1,-144 24,1-191,-1-24,144 24</inkml:trace>
  <inkml:trace contextRef="#ctx0" brushRef="#br0" timeOffset="40740.3302">6739 14883,'-119'0,"-48"0,-47 0,-1 24,49-1,-49-23,49 96,-25-49,24-47,1-23,-1-25,-24 48,25 24,-1 23,-23 96,-1 0,1 24,94 71,49 24,47-48,24-47,-1 0,73 23,-1-23,24 23,71-95,-23-47,71-24,-23 24,-1-48,72 0,-1-24,1 0,-48 24,-23 48,46-48,-70 0,95 0,-120 0,73 23,22-23,-94 48,71-48,-23 71,-25-47,-23-24,23 0,25 0,23 0,-24 0,-23 0,23 0,0 0,24-71,-23 71,70-72,-118 49,24-25,-1 24,72 24,-72 0,25-48,-49 25,96-49,-95 48,0-23,142-1,-142 24,0 0,-1 24,1 0,0 0,47 0,-47 24,47 48,24-48,24-24,-119 0,24 0,23 47,1-23,-1 0,-23-24,23 0,25 0,-1 0,-71 0,71 0,48-72,-71 49,-1-49,-23 1,71-72,-48 0,72-24,-119-23,-24-1,48 25,-215-49,1 25,-48-25,-144 25,25 95,0 71,47-48,-47 25,-1-1,-70 24,-1 24,72-23,23 23,-23-72,-96 1,96 23,23 24,-23 24,-48 24,96 24,-120-25,119-23,-23 0,23 0,-95 72,95-48,1 0,-49 23,1 1,47-48,1 0,-1-48,-47 24,-25 24,73 0,-25-23,25 23,-1 0,0 23,-47 25,0 23,-1 25,49-49,-49-47,1-23,47-25,1-47,-25 71,24-48,-47 49,47 23,-47 0,47 0,-23 0,-24-24,47 24,-24 24,25-1,-1 49,-47-25,47 25,0-72,1 0,-25-48,167-47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83E9E84-CCD7-4BF2-8ABA-C9CAB71ED29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271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20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F3C95C-3E7B-4C9A-8C1A-63D2424037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4300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82B608-48A1-4AB0-86E9-5046E0E519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06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5E752A-7470-4541-8BB4-8312888E168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1127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7D9E83-76E1-4FAC-9105-845DE3A8EEF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808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28F841-AECA-43B4-8EC0-6A731F1E1C2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02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7D2A9-35D2-40C0-A578-C017D89264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906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C0C05B-0885-4086-8B4C-95FD94C897E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046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A9BF7-8DE6-418A-941D-B078C52B53F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15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009266-5A85-43EE-830C-3427B66A55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E9FF30-BE40-44C6-A391-69BCDF46F3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236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D6270F8-8B22-4E9D-A7D7-A688C5DE3703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47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468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8.wmf"/><Relationship Id="rId3" Type="http://schemas.openxmlformats.org/officeDocument/2006/relationships/image" Target="../media/image11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.wmf"/><Relationship Id="rId5" Type="http://schemas.openxmlformats.org/officeDocument/2006/relationships/image" Target="../media/image10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customXml" Target="../ink/ink2.x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5.bin"/><Relationship Id="rId7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customXml" Target="../ink/ink4.x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524000"/>
            <a:ext cx="7623175" cy="838200"/>
          </a:xfrm>
        </p:spPr>
        <p:txBody>
          <a:bodyPr/>
          <a:lstStyle/>
          <a:p>
            <a:r>
              <a:rPr lang="en-US" sz="4800" dirty="0" smtClean="0"/>
              <a:t>Wednesday, February 20, 2013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2362200"/>
            <a:ext cx="7696200" cy="3352800"/>
          </a:xfrm>
        </p:spPr>
        <p:txBody>
          <a:bodyPr/>
          <a:lstStyle/>
          <a:p>
            <a:r>
              <a:rPr lang="en-US" dirty="0" smtClean="0"/>
              <a:t>Agenda:</a:t>
            </a:r>
          </a:p>
          <a:p>
            <a:pPr marL="457200" indent="-457200">
              <a:buFont typeface="Arial" charset="0"/>
              <a:buChar char="•"/>
            </a:pPr>
            <a:r>
              <a:rPr lang="en-US" dirty="0" smtClean="0"/>
              <a:t>No TISK or MM</a:t>
            </a:r>
          </a:p>
          <a:p>
            <a:pPr marL="457200" indent="-457200">
              <a:buFont typeface="Arial" charset="0"/>
              <a:buChar char="•"/>
            </a:pPr>
            <a:r>
              <a:rPr lang="en-US" dirty="0" smtClean="0"/>
              <a:t>Review HW</a:t>
            </a:r>
          </a:p>
          <a:p>
            <a:pPr marL="457200" indent="-457200">
              <a:buFont typeface="Arial" charset="0"/>
              <a:buChar char="•"/>
            </a:pPr>
            <a:r>
              <a:rPr lang="en-US" dirty="0" smtClean="0"/>
              <a:t>Lesson 13-6 Part 1: Multiplying Binomials</a:t>
            </a:r>
          </a:p>
          <a:p>
            <a:pPr marL="457200" indent="-457200">
              <a:buFont typeface="Arial" charset="0"/>
              <a:buChar char="•"/>
            </a:pPr>
            <a:r>
              <a:rPr lang="en-US" dirty="0" smtClean="0"/>
              <a:t>HW: Start 13-6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82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495800" y="2133600"/>
            <a:ext cx="533400" cy="838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5321" y="4648200"/>
            <a:ext cx="533400" cy="9144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93826" y="3863299"/>
            <a:ext cx="533400" cy="48010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1000" y="1600200"/>
            <a:ext cx="533400" cy="12954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5105400" cy="4530725"/>
              </a:xfrm>
            </p:spPr>
            <p:txBody>
              <a:bodyPr numCol="1"/>
              <a:lstStyle/>
              <a:p>
                <a:pPr marL="514350" indent="-514350">
                  <a:buFont typeface="+mj-lt"/>
                  <a:buAutoNum type="arabicPeriod" startAt="9"/>
                </a:pPr>
                <a:r>
                  <a:rPr lang="en-US" sz="24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5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6</m:t>
                    </m:r>
                  </m:oMath>
                </a14:m>
                <a:endParaRPr lang="en-US" sz="2400" b="0" dirty="0" smtClean="0"/>
              </a:p>
              <a:p>
                <a:pPr marL="514350" indent="-514350">
                  <a:buFont typeface="+mj-lt"/>
                  <a:buAutoNum type="arabicPeriod" startAt="9"/>
                </a:pP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12</m:t>
                    </m:r>
                    <m:r>
                      <a:rPr lang="en-US" sz="2400" b="0" i="1" smtClean="0">
                        <a:latin typeface="Cambria Math"/>
                      </a:rPr>
                      <m:t>𝑤</m:t>
                    </m:r>
                    <m:r>
                      <a:rPr lang="en-US" sz="2400" b="0" i="1" smtClean="0">
                        <a:latin typeface="Cambria Math"/>
                      </a:rPr>
                      <m:t>+14</m:t>
                    </m:r>
                  </m:oMath>
                </a14:m>
                <a:endParaRPr lang="en-US" sz="2400" dirty="0" smtClean="0"/>
              </a:p>
              <a:p>
                <a:pPr marL="514350" indent="-514350">
                  <a:buFont typeface="+mj-lt"/>
                  <a:buAutoNum type="arabicPeriod" startAt="9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4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14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−12</m:t>
                    </m:r>
                  </m:oMath>
                </a14:m>
                <a:endParaRPr lang="en-US" sz="2400" b="0" dirty="0" smtClean="0"/>
              </a:p>
              <a:p>
                <a:pPr marL="514350" indent="-514350">
                  <a:buFont typeface="+mj-lt"/>
                  <a:buAutoNum type="arabicPeriod" startAt="9"/>
                </a:pP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4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</a:rPr>
                      <m:t>−11</m:t>
                    </m:r>
                    <m:r>
                      <a:rPr lang="en-US" sz="2400" b="0" i="1" smtClean="0">
                        <a:latin typeface="Cambria Math"/>
                      </a:rPr>
                      <m:t>𝑎𝑏</m:t>
                    </m:r>
                    <m:r>
                      <a:rPr lang="en-US" sz="2400" b="0" i="1" smtClean="0">
                        <a:latin typeface="Cambria Math"/>
                      </a:rPr>
                      <m:t>+4</m:t>
                    </m:r>
                    <m:r>
                      <a:rPr lang="en-US" sz="2400" b="0" i="1" smtClean="0">
                        <a:latin typeface="Cambria Math"/>
                      </a:rPr>
                      <m:t>𝑎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 smtClean="0"/>
              </a:p>
              <a:p>
                <a:pPr marL="514350" indent="-514350">
                  <a:buFont typeface="+mj-lt"/>
                  <a:buAutoNum type="arabicPeriod" startAt="9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5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2</m:t>
                    </m:r>
                    <m:r>
                      <a:rPr lang="en-US" sz="2400" b="0" i="1" smtClean="0">
                        <a:latin typeface="Cambria Math"/>
                      </a:rPr>
                      <m:t>𝑝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 smtClean="0"/>
              </a:p>
              <a:p>
                <a:pPr marL="514350" indent="-514350">
                  <a:buFont typeface="+mj-lt"/>
                  <a:buAutoNum type="arabicPeriod" startAt="9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5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7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7</m:t>
                    </m:r>
                    <m:r>
                      <a:rPr lang="en-US" sz="2400" b="0" i="1" smtClean="0">
                        <a:latin typeface="Cambria Math"/>
                      </a:rPr>
                      <m:t>𝑛</m:t>
                    </m:r>
                  </m:oMath>
                </a14:m>
                <a:endParaRPr lang="en-US" sz="2400" dirty="0" smtClean="0"/>
              </a:p>
              <a:p>
                <a:pPr marL="514350" indent="-514350">
                  <a:buFont typeface="+mj-lt"/>
                  <a:buAutoNum type="arabicPeriod" startAt="9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2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13</m:t>
                    </m:r>
                    <m:r>
                      <a:rPr lang="en-US" sz="2400" b="0" i="1" smtClean="0">
                        <a:latin typeface="Cambria Math"/>
                      </a:rPr>
                      <m:t>𝑎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𝑎𝑏</m:t>
                    </m:r>
                    <m:r>
                      <a:rPr lang="en-US" sz="2400" b="0" i="1" smtClean="0">
                        <a:latin typeface="Cambria Math"/>
                      </a:rPr>
                      <m:t>+18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5</m:t>
                    </m:r>
                    <m:r>
                      <a:rPr lang="en-US" sz="2400" b="0" i="1" smtClean="0">
                        <a:latin typeface="Cambria Math"/>
                      </a:rPr>
                      <m:t>𝑏</m:t>
                    </m:r>
                  </m:oMath>
                </a14:m>
                <a:endParaRPr lang="en-US" sz="2400" dirty="0" smtClean="0"/>
              </a:p>
              <a:p>
                <a:pPr marL="514350" indent="-514350">
                  <a:buFont typeface="+mj-lt"/>
                  <a:buAutoNum type="arabicPeriod" startAt="9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 sz="2400" b="0" dirty="0" smtClean="0"/>
              </a:p>
              <a:p>
                <a:pPr marL="514350" indent="-514350">
                  <a:buFont typeface="+mj-lt"/>
                  <a:buAutoNum type="arabicPeriod" startAt="9"/>
                </a:pP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6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12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6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 smtClean="0"/>
              </a:p>
              <a:p>
                <a:pPr marL="514350" indent="-514350">
                  <a:buFont typeface="+mj-lt"/>
                  <a:buAutoNum type="arabicPeriod" startAt="9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7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5105400" cy="4530725"/>
              </a:xfrm>
              <a:blipFill rotWithShape="1">
                <a:blip r:embed="rId2"/>
                <a:stretch>
                  <a:fillRect l="-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 txBox="1">
                <a:spLocks/>
              </p:cNvSpPr>
              <p:nvPr/>
            </p:nvSpPr>
            <p:spPr bwMode="auto">
              <a:xfrm>
                <a:off x="4495800" y="1600200"/>
                <a:ext cx="4648200" cy="4530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438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</a:defRPr>
                </a:lvl2pPr>
                <a:lvl3pPr marL="1022350" indent="-350838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</a:defRPr>
                </a:lvl3pPr>
                <a:lvl4pPr marL="1339850" indent="-31591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1681163" indent="-3397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138363" indent="-3397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595563" indent="-3397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052763" indent="-3397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509963" indent="-3397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514350" indent="-514350">
                  <a:buFont typeface="+mj-lt"/>
                  <a:buAutoNum type="arabicPeriod" startAt="19"/>
                </a:pPr>
                <a:r>
                  <a:rPr lang="en-US" sz="240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kern="0" smtClean="0">
                        <a:latin typeface="Cambria Math"/>
                      </a:rPr>
                      <m:t>24</m:t>
                    </m:r>
                    <m:sSup>
                      <m:sSupPr>
                        <m:ctrlPr>
                          <a:rPr lang="en-US" sz="2400" b="0" i="1" kern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kern="0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b="0" i="1" kern="0" smtClean="0">
                            <a:latin typeface="Cambria Math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2400" b="0" i="1" kern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kern="0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kern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kern="0" smtClean="0">
                        <a:latin typeface="Cambria Math"/>
                      </a:rPr>
                      <m:t>−40</m:t>
                    </m:r>
                    <m:sSup>
                      <m:sSupPr>
                        <m:ctrlPr>
                          <a:rPr lang="en-US" sz="2400" b="0" i="1" kern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kern="0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b="0" i="1" kern="0" smtClean="0">
                            <a:latin typeface="Cambria Math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400" b="0" i="1" kern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kern="0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kern="0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1" kern="0" smtClean="0">
                        <a:latin typeface="Cambria Math"/>
                      </a:rPr>
                      <m:t>+16</m:t>
                    </m:r>
                    <m:sSup>
                      <m:sSupPr>
                        <m:ctrlPr>
                          <a:rPr lang="en-US" sz="2400" b="0" i="1" kern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kern="0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b="0" i="1" kern="0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1" kern="0" smtClean="0">
                        <a:latin typeface="Cambria Math"/>
                      </a:rPr>
                      <m:t>𝑛</m:t>
                    </m:r>
                  </m:oMath>
                </a14:m>
                <a:endParaRPr lang="en-US" sz="2400" kern="0" dirty="0"/>
              </a:p>
              <a:p>
                <a:pPr marL="514350" indent="-514350">
                  <a:buFont typeface="+mj-lt"/>
                  <a:buAutoNum type="arabicPeriod" startAt="19"/>
                </a:pPr>
                <a:r>
                  <a:rPr lang="en-US" sz="2400" kern="0" dirty="0"/>
                  <a:t> </a:t>
                </a:r>
                <a:r>
                  <a:rPr lang="en-US" sz="240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kern="0" smtClean="0">
                        <a:latin typeface="Cambria Math"/>
                      </a:rPr>
                      <m:t>−112</m:t>
                    </m:r>
                    <m:sSup>
                      <m:sSupPr>
                        <m:ctrlPr>
                          <a:rPr lang="en-US" sz="2400" b="0" i="1" kern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kern="0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400" b="0" i="1" kern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kern="0" smtClean="0">
                        <a:latin typeface="Cambria Math"/>
                      </a:rPr>
                      <m:t>+140</m:t>
                    </m:r>
                    <m:r>
                      <a:rPr lang="en-US" sz="2400" b="0" i="1" kern="0" smtClean="0">
                        <a:latin typeface="Cambria Math"/>
                      </a:rPr>
                      <m:t>𝑡</m:t>
                    </m:r>
                    <m:r>
                      <a:rPr lang="en-US" sz="2400" b="0" i="1" kern="0" smtClean="0">
                        <a:latin typeface="Cambria Math"/>
                      </a:rPr>
                      <m:t>−105</m:t>
                    </m:r>
                  </m:oMath>
                </a14:m>
                <a:endParaRPr lang="en-US" sz="2400" b="0" kern="0" dirty="0" smtClean="0"/>
              </a:p>
              <a:p>
                <a:pPr marL="514350" indent="-514350">
                  <a:buFont typeface="+mj-lt"/>
                  <a:buAutoNum type="arabicPeriod" startAt="19"/>
                </a:pPr>
                <a:r>
                  <a:rPr lang="en-US" sz="2400" kern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kern="0" smtClean="0"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en-US" sz="2400" b="0" i="1" kern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kern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kern="0" smtClean="0">
                            <a:latin typeface="Cambria Math"/>
                          </a:rPr>
                          <m:t>11</m:t>
                        </m:r>
                      </m:sup>
                    </m:sSup>
                    <m:r>
                      <a:rPr lang="en-US" sz="2400" b="0" i="1" kern="0" smtClean="0">
                        <a:latin typeface="Cambria Math"/>
                      </a:rPr>
                      <m:t>+2</m:t>
                    </m:r>
                    <m:sSup>
                      <m:sSupPr>
                        <m:ctrlPr>
                          <a:rPr lang="en-US" sz="2400" b="0" i="1" kern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kern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kern="0" smtClean="0">
                            <a:latin typeface="Cambria Math"/>
                          </a:rPr>
                          <m:t>10</m:t>
                        </m:r>
                      </m:sup>
                    </m:sSup>
                    <m:r>
                      <a:rPr lang="en-US" sz="2400" b="0" i="1" kern="0" smtClean="0">
                        <a:latin typeface="Cambria Math"/>
                      </a:rPr>
                      <m:t>−5</m:t>
                    </m:r>
                    <m:sSup>
                      <m:sSupPr>
                        <m:ctrlPr>
                          <a:rPr lang="en-US" sz="2400" b="0" i="1" kern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kern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kern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kern="0" smtClean="0">
                        <a:latin typeface="Cambria Math"/>
                      </a:rPr>
                      <m:t>−5</m:t>
                    </m:r>
                  </m:oMath>
                </a14:m>
                <a:endParaRPr lang="en-US" sz="24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en-US" sz="2400" kern="0" dirty="0"/>
              </a:p>
            </p:txBody>
          </p:sp>
        </mc:Choice>
        <mc:Fallback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5800" y="1600200"/>
                <a:ext cx="4648200" cy="4530725"/>
              </a:xfrm>
              <a:prstGeom prst="rect">
                <a:avLst/>
              </a:prstGeom>
              <a:blipFill rotWithShape="1">
                <a:blip r:embed="rId3"/>
                <a:stretch>
                  <a:fillRect l="-5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5562600" y="3896494"/>
            <a:ext cx="3429000" cy="136130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Check the order of your terms on these problems for full credi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20061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§13-6 Multiplying Bi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’re still distributing!</a:t>
            </a:r>
            <a:endParaRPr lang="en-US" dirty="0"/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4676869" y="3657600"/>
            <a:ext cx="2057400" cy="762000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59673"/>
              </p:ext>
            </p:extLst>
          </p:nvPr>
        </p:nvGraphicFramePr>
        <p:xfrm>
          <a:off x="-47531" y="2438400"/>
          <a:ext cx="3703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531" y="2438400"/>
                        <a:ext cx="37036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44612"/>
              </p:ext>
            </p:extLst>
          </p:nvPr>
        </p:nvGraphicFramePr>
        <p:xfrm>
          <a:off x="3548157" y="2438400"/>
          <a:ext cx="5624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157" y="2438400"/>
                        <a:ext cx="5624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c 7"/>
          <p:cNvSpPr>
            <a:spLocks/>
          </p:cNvSpPr>
          <p:nvPr/>
        </p:nvSpPr>
        <p:spPr bwMode="auto">
          <a:xfrm rot="13435492" flipV="1">
            <a:off x="4372069" y="2408238"/>
            <a:ext cx="523875" cy="6365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88214"/>
              </p:ext>
            </p:extLst>
          </p:nvPr>
        </p:nvGraphicFramePr>
        <p:xfrm>
          <a:off x="3914869" y="3581400"/>
          <a:ext cx="731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869" y="3581400"/>
                        <a:ext cx="7318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9"/>
          <p:cNvSpPr>
            <a:spLocks/>
          </p:cNvSpPr>
          <p:nvPr/>
        </p:nvSpPr>
        <p:spPr bwMode="auto">
          <a:xfrm rot="2685071" flipV="1">
            <a:off x="4675282" y="2527300"/>
            <a:ext cx="1219200" cy="1143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04367"/>
              </p:ext>
            </p:extLst>
          </p:nvPr>
        </p:nvGraphicFramePr>
        <p:xfrm>
          <a:off x="4600669" y="3733800"/>
          <a:ext cx="11890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669" y="3733800"/>
                        <a:ext cx="11890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11"/>
          <p:cNvSpPr>
            <a:spLocks/>
          </p:cNvSpPr>
          <p:nvPr/>
        </p:nvSpPr>
        <p:spPr bwMode="auto">
          <a:xfrm rot="2687773" flipV="1">
            <a:off x="7039069" y="2743200"/>
            <a:ext cx="676275" cy="685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55866"/>
              </p:ext>
            </p:extLst>
          </p:nvPr>
        </p:nvGraphicFramePr>
        <p:xfrm>
          <a:off x="5667469" y="3749675"/>
          <a:ext cx="11890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469" y="3749675"/>
                        <a:ext cx="11890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3"/>
          <p:cNvSpPr>
            <a:spLocks/>
          </p:cNvSpPr>
          <p:nvPr/>
        </p:nvSpPr>
        <p:spPr bwMode="auto">
          <a:xfrm rot="13435492" flipV="1">
            <a:off x="7267669" y="1905000"/>
            <a:ext cx="1285875" cy="13223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88915"/>
              </p:ext>
            </p:extLst>
          </p:nvPr>
        </p:nvGraphicFramePr>
        <p:xfrm>
          <a:off x="6810469" y="3703638"/>
          <a:ext cx="8223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3" imgW="228600" imgH="177480" progId="Equation.DSMT4">
                  <p:embed/>
                </p:oleObj>
              </mc:Choice>
              <mc:Fallback>
                <p:oleObj name="Equation" r:id="rId13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469" y="3703638"/>
                        <a:ext cx="8223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21985"/>
              </p:ext>
            </p:extLst>
          </p:nvPr>
        </p:nvGraphicFramePr>
        <p:xfrm>
          <a:off x="4446682" y="4572000"/>
          <a:ext cx="27447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5" imgW="761760" imgH="215640" progId="Equation.DSMT4">
                  <p:embed/>
                </p:oleObj>
              </mc:Choice>
              <mc:Fallback>
                <p:oleObj name="Equation" r:id="rId15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682" y="4572000"/>
                        <a:ext cx="27447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026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9" grpId="0" animBg="1"/>
      <p:bldP spid="11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3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3386138" y="1738313"/>
            <a:ext cx="3929062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4648200" y="3200400"/>
            <a:ext cx="2057400" cy="762000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29600" cy="1139825"/>
          </a:xfrm>
        </p:spPr>
        <p:txBody>
          <a:bodyPr/>
          <a:lstStyle/>
          <a:p>
            <a:r>
              <a:rPr lang="en-US" dirty="0" smtClean="0"/>
              <a:t>A “quick” way to remember it.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/>
              <a:t>FOIL</a:t>
            </a:r>
          </a:p>
          <a:p>
            <a:pPr lvl="1"/>
            <a:r>
              <a:rPr lang="en-US" b="1" u="sng"/>
              <a:t>F</a:t>
            </a:r>
            <a:r>
              <a:rPr lang="en-US"/>
              <a:t>irst</a:t>
            </a:r>
          </a:p>
          <a:p>
            <a:pPr lvl="1"/>
            <a:r>
              <a:rPr lang="en-US" b="1" u="sng"/>
              <a:t>O</a:t>
            </a:r>
            <a:r>
              <a:rPr lang="en-US"/>
              <a:t>uter</a:t>
            </a:r>
          </a:p>
          <a:p>
            <a:pPr lvl="1"/>
            <a:r>
              <a:rPr lang="en-US" b="1" u="sng"/>
              <a:t>I</a:t>
            </a:r>
            <a:r>
              <a:rPr lang="en-US"/>
              <a:t>nner</a:t>
            </a:r>
          </a:p>
          <a:p>
            <a:pPr lvl="1"/>
            <a:r>
              <a:rPr lang="en-US" b="1" u="sng"/>
              <a:t>L</a:t>
            </a:r>
            <a:r>
              <a:rPr lang="en-US"/>
              <a:t>ast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505200" y="1752600"/>
          <a:ext cx="3703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52600"/>
                        <a:ext cx="37036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Arc 7"/>
          <p:cNvSpPr>
            <a:spLocks/>
          </p:cNvSpPr>
          <p:nvPr/>
        </p:nvSpPr>
        <p:spPr bwMode="auto">
          <a:xfrm rot="13435492" flipV="1">
            <a:off x="4191000" y="1295400"/>
            <a:ext cx="1285875" cy="13223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886200" y="3124200"/>
          <a:ext cx="731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203040" imgH="203040" progId="Equation.DSMT4">
                  <p:embed/>
                </p:oleObj>
              </mc:Choice>
              <mc:Fallback>
                <p:oleObj name="Equation" r:id="rId6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24200"/>
                        <a:ext cx="7318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Arc 9"/>
          <p:cNvSpPr>
            <a:spLocks/>
          </p:cNvSpPr>
          <p:nvPr/>
        </p:nvSpPr>
        <p:spPr bwMode="auto">
          <a:xfrm rot="2685071" flipV="1">
            <a:off x="4343400" y="1447800"/>
            <a:ext cx="2057400" cy="2057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572000" y="3246438"/>
          <a:ext cx="11890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46438"/>
                        <a:ext cx="118903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Arc 11"/>
          <p:cNvSpPr>
            <a:spLocks/>
          </p:cNvSpPr>
          <p:nvPr/>
        </p:nvSpPr>
        <p:spPr bwMode="auto">
          <a:xfrm rot="2687773" flipV="1">
            <a:off x="4976813" y="1981200"/>
            <a:ext cx="752475" cy="838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638800" y="3216275"/>
          <a:ext cx="11890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0" imgW="330120" imgH="164880" progId="Equation.DSMT4">
                  <p:embed/>
                </p:oleObj>
              </mc:Choice>
              <mc:Fallback>
                <p:oleObj name="Equation" r:id="rId10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16275"/>
                        <a:ext cx="11890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Arc 13"/>
          <p:cNvSpPr>
            <a:spLocks/>
          </p:cNvSpPr>
          <p:nvPr/>
        </p:nvSpPr>
        <p:spPr bwMode="auto">
          <a:xfrm rot="13435492" flipV="1">
            <a:off x="5191125" y="1219200"/>
            <a:ext cx="1285875" cy="13223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781800" y="3254375"/>
          <a:ext cx="8223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54375"/>
                        <a:ext cx="8223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4418013" y="4022725"/>
          <a:ext cx="27447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4" imgW="761760" imgH="215640" progId="Equation.DSMT4">
                  <p:embed/>
                </p:oleObj>
              </mc:Choice>
              <mc:Fallback>
                <p:oleObj name="Equation" r:id="rId14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4022725"/>
                        <a:ext cx="27447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23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 animBg="1"/>
      <p:bldP spid="13315" grpId="0" build="p"/>
      <p:bldP spid="13319" grpId="0" animBg="1"/>
      <p:bldP spid="13321" grpId="0" animBg="1"/>
      <p:bldP spid="13323" grpId="0" animBg="1"/>
      <p:bldP spid="133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ce more, together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685800"/>
              </a:xfrm>
            </p:spPr>
            <p:txBody>
              <a:bodyPr/>
              <a:lstStyle/>
              <a:p>
                <a:r>
                  <a:rPr lang="en-US" dirty="0" smtClean="0"/>
                  <a:t>Multipl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3−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)(4−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685800"/>
              </a:xfrm>
              <a:blipFill rotWithShape="1">
                <a:blip r:embed="rId2"/>
                <a:stretch>
                  <a:fillRect l="-593" t="-11607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417400" y="1419120"/>
              <a:ext cx="3628800" cy="410184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08040" y="1409760"/>
                <a:ext cx="3647520" cy="412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246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our Tur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AutoNum type="arabicParenR"/>
            </a:pPr>
            <a:r>
              <a:rPr lang="en-US" dirty="0" smtClean="0"/>
              <a:t> </a:t>
            </a:r>
            <a:endParaRPr lang="en-US" dirty="0"/>
          </a:p>
          <a:p>
            <a:pPr marL="571500" indent="-571500"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838200" y="1143000"/>
          <a:ext cx="2127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028520" imgH="215640" progId="Equation.DSMT4">
                  <p:embed/>
                </p:oleObj>
              </mc:Choice>
              <mc:Fallback>
                <p:oleObj name="Equation" r:id="rId3" imgW="102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21272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086480" y="999720"/>
              <a:ext cx="3410640" cy="31608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77120" y="990360"/>
                <a:ext cx="3429360" cy="317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926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our Tur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AutoNum type="arabicParenR"/>
            </a:pPr>
            <a:r>
              <a:rPr lang="en-US" dirty="0"/>
              <a:t> </a:t>
            </a:r>
          </a:p>
          <a:p>
            <a:pPr marL="571500" indent="-571500">
              <a:buFont typeface="Wingdings" pitchFamily="2" charset="2"/>
              <a:buAutoNum type="arabicParenR"/>
            </a:pPr>
            <a:endParaRPr lang="en-US" dirty="0"/>
          </a:p>
          <a:p>
            <a:pPr marL="571500" indent="-571500">
              <a:buFont typeface="Wingdings" pitchFamily="2" charset="2"/>
              <a:buAutoNum type="arabicParenR"/>
            </a:pPr>
            <a:endParaRPr lang="en-US" dirty="0"/>
          </a:p>
          <a:p>
            <a:pPr marL="571500" indent="-571500">
              <a:buFont typeface="Wingdings" pitchFamily="2" charset="2"/>
              <a:buAutoNum type="arabicParenR"/>
            </a:pPr>
            <a:r>
              <a:rPr lang="en-US" dirty="0"/>
              <a:t> </a:t>
            </a:r>
            <a:r>
              <a:rPr lang="en-US" dirty="0" smtClean="0"/>
              <a:t> </a:t>
            </a:r>
            <a:endParaRPr lang="en-US" dirty="0"/>
          </a:p>
          <a:p>
            <a:pPr marL="571500" indent="-571500"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838200" y="1143000"/>
          <a:ext cx="2127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028520" imgH="215640" progId="Equation.DSMT4">
                  <p:embed/>
                </p:oleObj>
              </mc:Choice>
              <mc:Fallback>
                <p:oleObj name="Equation" r:id="rId3" imgW="102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21272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833438" y="2743200"/>
          <a:ext cx="2443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1180800" imgH="215640" progId="Equation.DSMT4">
                  <p:embed/>
                </p:oleObj>
              </mc:Choice>
              <mc:Fallback>
                <p:oleObj name="Equation" r:id="rId5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743200"/>
                        <a:ext cx="24431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8600" y="1066800"/>
            <a:ext cx="34290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7" name="Ink 16"/>
              <p14:cNvContentPartPr/>
              <p14:nvPr/>
            </p14:nvContentPartPr>
            <p14:xfrm>
              <a:off x="1122840" y="2391840"/>
              <a:ext cx="4295160" cy="313776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13480" y="2382480"/>
                <a:ext cx="4313880" cy="315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760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our Tur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AutoNum type="arabicParenR"/>
            </a:pPr>
            <a:r>
              <a:rPr lang="en-US" dirty="0"/>
              <a:t> </a:t>
            </a:r>
          </a:p>
          <a:p>
            <a:pPr marL="571500" indent="-571500">
              <a:buFont typeface="Wingdings" pitchFamily="2" charset="2"/>
              <a:buAutoNum type="arabicParenR"/>
            </a:pPr>
            <a:endParaRPr lang="en-US" dirty="0"/>
          </a:p>
          <a:p>
            <a:pPr marL="571500" indent="-571500">
              <a:buFont typeface="Wingdings" pitchFamily="2" charset="2"/>
              <a:buAutoNum type="arabicParenR"/>
            </a:pPr>
            <a:endParaRPr lang="en-US" dirty="0"/>
          </a:p>
          <a:p>
            <a:pPr marL="571500" indent="-571500">
              <a:buFont typeface="Wingdings" pitchFamily="2" charset="2"/>
              <a:buAutoNum type="arabicParenR"/>
            </a:pPr>
            <a:r>
              <a:rPr lang="en-US" dirty="0"/>
              <a:t> </a:t>
            </a:r>
          </a:p>
          <a:p>
            <a:pPr marL="571500" indent="-571500">
              <a:buFont typeface="Wingdings" pitchFamily="2" charset="2"/>
              <a:buAutoNum type="arabicParenR"/>
            </a:pPr>
            <a:endParaRPr lang="en-US" dirty="0"/>
          </a:p>
          <a:p>
            <a:pPr marL="571500" indent="-571500">
              <a:buFont typeface="Wingdings" pitchFamily="2" charset="2"/>
              <a:buAutoNum type="arabicParenR"/>
            </a:pPr>
            <a:endParaRPr lang="en-US" dirty="0"/>
          </a:p>
          <a:p>
            <a:pPr marL="571500" indent="-571500">
              <a:buFont typeface="Wingdings" pitchFamily="2" charset="2"/>
              <a:buAutoNum type="arabicParenR"/>
            </a:pPr>
            <a:r>
              <a:rPr lang="en-US" dirty="0"/>
              <a:t> </a:t>
            </a:r>
          </a:p>
          <a:p>
            <a:pPr marL="571500" indent="-571500"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262189"/>
              </p:ext>
            </p:extLst>
          </p:nvPr>
        </p:nvGraphicFramePr>
        <p:xfrm>
          <a:off x="1084263" y="4394200"/>
          <a:ext cx="2576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394200"/>
                        <a:ext cx="25765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28600" y="1066800"/>
            <a:ext cx="34290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64059" y="2590800"/>
            <a:ext cx="34290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7" name="Ink 16"/>
              <p14:cNvContentPartPr/>
              <p14:nvPr/>
            </p14:nvContentPartPr>
            <p14:xfrm>
              <a:off x="1277280" y="4054680"/>
              <a:ext cx="5563800" cy="224640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67920" y="4045320"/>
                <a:ext cx="5582520" cy="226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760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0</TotalTime>
  <Words>340</Words>
  <Application>Microsoft Office PowerPoint</Application>
  <PresentationFormat>On-screen Show (4:3)</PresentationFormat>
  <Paragraphs>46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Edge</vt:lpstr>
      <vt:lpstr>MathType 6.0 Equation</vt:lpstr>
      <vt:lpstr>Wednesday, February 20, 2013</vt:lpstr>
      <vt:lpstr>Homework Check</vt:lpstr>
      <vt:lpstr>§13-6 Multiplying Binomials</vt:lpstr>
      <vt:lpstr>A “quick” way to remember it.</vt:lpstr>
      <vt:lpstr>Once more, together</vt:lpstr>
      <vt:lpstr>Your Turn</vt:lpstr>
      <vt:lpstr>Your Turn</vt:lpstr>
      <vt:lpstr>Your Tur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dnesday, February 20, 2013</dc:title>
  <dc:creator>Dria</dc:creator>
  <cp:lastModifiedBy>Dria</cp:lastModifiedBy>
  <cp:revision>12</cp:revision>
  <dcterms:created xsi:type="dcterms:W3CDTF">2013-02-20T13:21:36Z</dcterms:created>
  <dcterms:modified xsi:type="dcterms:W3CDTF">2013-02-21T13:52:02Z</dcterms:modified>
</cp:coreProperties>
</file>